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5166" w:rsidRPr="00FA2DA5" w:rsidRDefault="0000481F" w:rsidP="00FA2DA5">
      <w:pPr>
        <w:jc w:val="center"/>
        <w:rPr>
          <w:b/>
          <w:sz w:val="40"/>
          <w:szCs w:val="40"/>
        </w:rPr>
      </w:pPr>
      <w:r w:rsidRPr="00FA2DA5">
        <w:rPr>
          <w:b/>
          <w:sz w:val="40"/>
          <w:szCs w:val="40"/>
        </w:rPr>
        <w:t>A TEN DAY SYLLABUS FOR PRECALCULUS</w:t>
      </w:r>
    </w:p>
    <w:p w:rsidR="00FA2DA5" w:rsidRDefault="00FA2DA5">
      <w:pPr>
        <w:rPr>
          <w:sz w:val="36"/>
          <w:szCs w:val="36"/>
        </w:rPr>
      </w:pPr>
    </w:p>
    <w:p w:rsidR="0000481F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1:  Teach them that </w:t>
      </w:r>
      <w:r w:rsidRPr="00FA2DA5">
        <w:rPr>
          <w:position w:val="-24"/>
          <w:sz w:val="36"/>
          <w:szCs w:val="36"/>
        </w:rPr>
        <w:object w:dxaOrig="5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8.8pt;height:31.2pt" o:ole="">
            <v:imagedata r:id="rId7" o:title=""/>
          </v:shape>
          <o:OLEObject Type="Embed" ProgID="Equation.DSMT4" ShapeID="_x0000_i1025" DrawAspect="Content" ObjectID="_1659461602" r:id="rId8"/>
        </w:object>
      </w:r>
      <w:r w:rsidRPr="00FA2DA5">
        <w:rPr>
          <w:sz w:val="36"/>
          <w:szCs w:val="36"/>
        </w:rPr>
        <w:t xml:space="preserve"> is </w:t>
      </w:r>
      <w:r w:rsidRPr="00FA2DA5">
        <w:rPr>
          <w:position w:val="-24"/>
          <w:sz w:val="36"/>
          <w:szCs w:val="36"/>
        </w:rPr>
        <w:object w:dxaOrig="620" w:dyaOrig="620">
          <v:shape id="_x0000_i1026" type="#_x0000_t75" style="width:31.2pt;height:31.2pt" o:ole="">
            <v:imagedata r:id="rId9" o:title=""/>
          </v:shape>
          <o:OLEObject Type="Embed" ProgID="Equation.DSMT4" ShapeID="_x0000_i1026" DrawAspect="Content" ObjectID="_1659461603" r:id="rId10"/>
        </w:object>
      </w:r>
      <w:r w:rsidRPr="00FA2DA5">
        <w:rPr>
          <w:sz w:val="36"/>
          <w:szCs w:val="36"/>
        </w:rPr>
        <w:t xml:space="preserve"> </w:t>
      </w:r>
    </w:p>
    <w:p w:rsidR="00FA2DA5" w:rsidRPr="00FA2DA5" w:rsidRDefault="00FA2DA5">
      <w:pPr>
        <w:rPr>
          <w:sz w:val="20"/>
          <w:szCs w:val="20"/>
        </w:rPr>
      </w:pPr>
    </w:p>
    <w:p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2:  Teach them that </w:t>
      </w:r>
      <w:r w:rsidRPr="00FA2DA5">
        <w:rPr>
          <w:position w:val="-24"/>
          <w:sz w:val="36"/>
          <w:szCs w:val="36"/>
        </w:rPr>
        <w:object w:dxaOrig="560" w:dyaOrig="620">
          <v:shape id="_x0000_i1027" type="#_x0000_t75" style="width:28.2pt;height:31.2pt" o:ole="">
            <v:imagedata r:id="rId11" o:title=""/>
          </v:shape>
          <o:OLEObject Type="Embed" ProgID="Equation.DSMT4" ShapeID="_x0000_i1027" DrawAspect="Content" ObjectID="_1659461604" r:id="rId12"/>
        </w:object>
      </w:r>
      <w:r w:rsidRPr="00FA2DA5">
        <w:rPr>
          <w:sz w:val="36"/>
          <w:szCs w:val="36"/>
        </w:rPr>
        <w:t xml:space="preserve"> is NOT </w:t>
      </w:r>
      <w:r w:rsidRPr="00FA2DA5">
        <w:rPr>
          <w:position w:val="-24"/>
          <w:sz w:val="36"/>
          <w:szCs w:val="36"/>
        </w:rPr>
        <w:object w:dxaOrig="639" w:dyaOrig="620">
          <v:shape id="_x0000_i1028" type="#_x0000_t75" style="width:31.8pt;height:31.2pt" o:ole="">
            <v:imagedata r:id="rId13" o:title=""/>
          </v:shape>
          <o:OLEObject Type="Embed" ProgID="Equation.DSMT4" ShapeID="_x0000_i1028" DrawAspect="Content" ObjectID="_1659461605" r:id="rId14"/>
        </w:object>
      </w:r>
      <w:r w:rsidRPr="00FA2DA5">
        <w:rPr>
          <w:sz w:val="36"/>
          <w:szCs w:val="36"/>
        </w:rPr>
        <w:t xml:space="preserve"> </w:t>
      </w:r>
    </w:p>
    <w:p w:rsidR="00FA2DA5" w:rsidRPr="00FA2DA5" w:rsidRDefault="00FA2DA5">
      <w:pPr>
        <w:rPr>
          <w:sz w:val="20"/>
          <w:szCs w:val="20"/>
        </w:rPr>
      </w:pPr>
    </w:p>
    <w:p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3:  Teach them that </w:t>
      </w:r>
      <w:r w:rsidRPr="00FA2DA5">
        <w:rPr>
          <w:position w:val="-28"/>
          <w:sz w:val="36"/>
          <w:szCs w:val="36"/>
        </w:rPr>
        <w:object w:dxaOrig="580" w:dyaOrig="660">
          <v:shape id="_x0000_i1029" type="#_x0000_t75" style="width:28.8pt;height:33pt" o:ole="">
            <v:imagedata r:id="rId15" o:title=""/>
          </v:shape>
          <o:OLEObject Type="Embed" ProgID="Equation.DSMT4" ShapeID="_x0000_i1029" DrawAspect="Content" ObjectID="_1659461606" r:id="rId16"/>
        </w:object>
      </w:r>
      <w:r w:rsidRPr="00FA2DA5">
        <w:rPr>
          <w:sz w:val="36"/>
          <w:szCs w:val="36"/>
        </w:rPr>
        <w:t xml:space="preserve">  is NOT </w:t>
      </w:r>
      <w:r w:rsidRPr="00FA2DA5">
        <w:rPr>
          <w:position w:val="-24"/>
          <w:sz w:val="36"/>
          <w:szCs w:val="36"/>
        </w:rPr>
        <w:object w:dxaOrig="240" w:dyaOrig="620">
          <v:shape id="_x0000_i1030" type="#_x0000_t75" style="width:12pt;height:31.2pt" o:ole="">
            <v:imagedata r:id="rId17" o:title=""/>
          </v:shape>
          <o:OLEObject Type="Embed" ProgID="Equation.DSMT4" ShapeID="_x0000_i1030" DrawAspect="Content" ObjectID="_1659461607" r:id="rId18"/>
        </w:object>
      </w:r>
      <w:r w:rsidRPr="00FA2DA5">
        <w:rPr>
          <w:sz w:val="36"/>
          <w:szCs w:val="36"/>
        </w:rPr>
        <w:t xml:space="preserve"> </w:t>
      </w:r>
    </w:p>
    <w:p w:rsidR="00FA2DA5" w:rsidRPr="00FA2DA5" w:rsidRDefault="00FA2DA5">
      <w:pPr>
        <w:rPr>
          <w:sz w:val="20"/>
          <w:szCs w:val="20"/>
        </w:rPr>
      </w:pPr>
    </w:p>
    <w:p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4:  Teach them that you can't solve </w:t>
      </w:r>
      <w:r w:rsidRPr="00FA2DA5">
        <w:rPr>
          <w:position w:val="-14"/>
          <w:sz w:val="36"/>
          <w:szCs w:val="36"/>
        </w:rPr>
        <w:object w:dxaOrig="1120" w:dyaOrig="400">
          <v:shape id="_x0000_i1031" type="#_x0000_t75" style="width:55.8pt;height:19.8pt" o:ole="">
            <v:imagedata r:id="rId19" o:title=""/>
          </v:shape>
          <o:OLEObject Type="Embed" ProgID="Equation.DSMT4" ShapeID="_x0000_i1031" DrawAspect="Content" ObjectID="_1659461608" r:id="rId20"/>
        </w:object>
      </w:r>
      <w:r w:rsidRPr="00FA2DA5">
        <w:rPr>
          <w:sz w:val="36"/>
          <w:szCs w:val="36"/>
        </w:rPr>
        <w:t xml:space="preserve">  by saying </w:t>
      </w:r>
      <w:r w:rsidRPr="00FA2DA5">
        <w:rPr>
          <w:position w:val="-32"/>
          <w:sz w:val="36"/>
          <w:szCs w:val="36"/>
        </w:rPr>
        <w:object w:dxaOrig="1100" w:dyaOrig="700">
          <v:shape id="_x0000_i1032" type="#_x0000_t75" style="width:55.2pt;height:34.8pt" o:ole="">
            <v:imagedata r:id="rId21" o:title=""/>
          </v:shape>
          <o:OLEObject Type="Embed" ProgID="Equation.DSMT4" ShapeID="_x0000_i1032" DrawAspect="Content" ObjectID="_1659461609" r:id="rId22"/>
        </w:object>
      </w:r>
      <w:r w:rsidRPr="00FA2DA5">
        <w:rPr>
          <w:sz w:val="36"/>
          <w:szCs w:val="36"/>
        </w:rPr>
        <w:t xml:space="preserve"> </w:t>
      </w:r>
    </w:p>
    <w:p w:rsidR="00FA2DA5" w:rsidRPr="00FA2DA5" w:rsidRDefault="00FA2DA5">
      <w:pPr>
        <w:rPr>
          <w:sz w:val="20"/>
          <w:szCs w:val="20"/>
        </w:rPr>
      </w:pPr>
    </w:p>
    <w:p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5:  Remind them that </w:t>
      </w:r>
      <w:r w:rsidRPr="00FA2DA5">
        <w:rPr>
          <w:position w:val="-24"/>
          <w:sz w:val="36"/>
          <w:szCs w:val="36"/>
        </w:rPr>
        <w:object w:dxaOrig="560" w:dyaOrig="620">
          <v:shape id="_x0000_i1033" type="#_x0000_t75" style="width:28.2pt;height:31.2pt" o:ole="">
            <v:imagedata r:id="rId23" o:title=""/>
          </v:shape>
          <o:OLEObject Type="Embed" ProgID="Equation.DSMT4" ShapeID="_x0000_i1033" DrawAspect="Content" ObjectID="_1659461610" r:id="rId24"/>
        </w:object>
      </w:r>
      <w:r w:rsidRPr="00FA2DA5">
        <w:rPr>
          <w:sz w:val="36"/>
          <w:szCs w:val="36"/>
        </w:rPr>
        <w:t xml:space="preserve"> is NOT </w:t>
      </w:r>
      <w:r w:rsidRPr="00FA2DA5">
        <w:rPr>
          <w:position w:val="-24"/>
          <w:sz w:val="36"/>
          <w:szCs w:val="36"/>
        </w:rPr>
        <w:object w:dxaOrig="639" w:dyaOrig="620">
          <v:shape id="_x0000_i1034" type="#_x0000_t75" style="width:31.8pt;height:31.2pt" o:ole="">
            <v:imagedata r:id="rId25" o:title=""/>
          </v:shape>
          <o:OLEObject Type="Embed" ProgID="Equation.DSMT4" ShapeID="_x0000_i1034" DrawAspect="Content" ObjectID="_1659461611" r:id="rId26"/>
        </w:object>
      </w:r>
      <w:r w:rsidRPr="00FA2DA5">
        <w:rPr>
          <w:sz w:val="36"/>
          <w:szCs w:val="36"/>
        </w:rPr>
        <w:t xml:space="preserve"> </w:t>
      </w:r>
    </w:p>
    <w:p w:rsidR="00FA2DA5" w:rsidRPr="00FA2DA5" w:rsidRDefault="00FA2DA5">
      <w:pPr>
        <w:rPr>
          <w:sz w:val="20"/>
          <w:szCs w:val="20"/>
        </w:rPr>
      </w:pPr>
    </w:p>
    <w:p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6:  Show them a movie of a student sitting in a field, writing </w:t>
      </w:r>
      <w:r w:rsidRPr="00FA2DA5">
        <w:rPr>
          <w:position w:val="-14"/>
          <w:sz w:val="36"/>
          <w:szCs w:val="36"/>
        </w:rPr>
        <w:object w:dxaOrig="1719" w:dyaOrig="440">
          <v:shape id="_x0000_i1035" type="#_x0000_t75" style="width:85.8pt;height:22.2pt" o:ole="">
            <v:imagedata r:id="rId27" o:title=""/>
          </v:shape>
          <o:OLEObject Type="Embed" ProgID="Equation.DSMT4" ShapeID="_x0000_i1035" DrawAspect="Content" ObjectID="_1659461612" r:id="rId28"/>
        </w:object>
      </w:r>
      <w:r w:rsidRPr="00FA2DA5">
        <w:rPr>
          <w:sz w:val="36"/>
          <w:szCs w:val="36"/>
        </w:rPr>
        <w:t xml:space="preserve">  and then getting HIT BY A TRAIN</w:t>
      </w:r>
    </w:p>
    <w:p w:rsidR="00FA2DA5" w:rsidRPr="00FA2DA5" w:rsidRDefault="00FA2DA5">
      <w:pPr>
        <w:rPr>
          <w:sz w:val="20"/>
          <w:szCs w:val="20"/>
        </w:rPr>
      </w:pPr>
    </w:p>
    <w:p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7:  Remind them that </w:t>
      </w:r>
      <w:r w:rsidRPr="00FA2DA5">
        <w:rPr>
          <w:position w:val="-24"/>
          <w:sz w:val="36"/>
          <w:szCs w:val="36"/>
        </w:rPr>
        <w:object w:dxaOrig="560" w:dyaOrig="620">
          <v:shape id="_x0000_i1036" type="#_x0000_t75" style="width:28.2pt;height:31.2pt" o:ole="">
            <v:imagedata r:id="rId23" o:title=""/>
          </v:shape>
          <o:OLEObject Type="Embed" ProgID="Equation.DSMT4" ShapeID="_x0000_i1036" DrawAspect="Content" ObjectID="_1659461613" r:id="rId29"/>
        </w:object>
      </w:r>
      <w:r w:rsidRPr="00FA2DA5">
        <w:rPr>
          <w:sz w:val="36"/>
          <w:szCs w:val="36"/>
        </w:rPr>
        <w:t xml:space="preserve"> is NOT </w:t>
      </w:r>
      <w:r w:rsidRPr="00FA2DA5">
        <w:rPr>
          <w:position w:val="-24"/>
          <w:sz w:val="36"/>
          <w:szCs w:val="36"/>
        </w:rPr>
        <w:object w:dxaOrig="639" w:dyaOrig="620">
          <v:shape id="_x0000_i1037" type="#_x0000_t75" style="width:31.8pt;height:31.2pt" o:ole="">
            <v:imagedata r:id="rId25" o:title=""/>
          </v:shape>
          <o:OLEObject Type="Embed" ProgID="Equation.DSMT4" ShapeID="_x0000_i1037" DrawAspect="Content" ObjectID="_1659461614" r:id="rId30"/>
        </w:object>
      </w:r>
    </w:p>
    <w:p w:rsidR="00FA2DA5" w:rsidRPr="00FA2DA5" w:rsidRDefault="00FA2DA5">
      <w:pPr>
        <w:rPr>
          <w:sz w:val="20"/>
          <w:szCs w:val="20"/>
        </w:rPr>
      </w:pPr>
    </w:p>
    <w:p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8:  Teach them that if the domain of a function </w:t>
      </w:r>
      <w:r w:rsidRPr="00FA2DA5">
        <w:rPr>
          <w:i/>
          <w:sz w:val="36"/>
          <w:szCs w:val="36"/>
        </w:rPr>
        <w:t>f</w:t>
      </w:r>
      <w:r w:rsidRPr="00FA2DA5">
        <w:rPr>
          <w:sz w:val="36"/>
          <w:szCs w:val="36"/>
        </w:rPr>
        <w:t xml:space="preserve"> is the reals, the graph of </w:t>
      </w:r>
      <w:r w:rsidR="00FA2DA5" w:rsidRPr="00FA2DA5">
        <w:rPr>
          <w:position w:val="-14"/>
          <w:sz w:val="36"/>
          <w:szCs w:val="36"/>
        </w:rPr>
        <w:object w:dxaOrig="980" w:dyaOrig="400">
          <v:shape id="_x0000_i1038" type="#_x0000_t75" style="width:49.2pt;height:19.8pt" o:ole="">
            <v:imagedata r:id="rId31" o:title=""/>
          </v:shape>
          <o:OLEObject Type="Embed" ProgID="Equation.DSMT4" ShapeID="_x0000_i1038" DrawAspect="Content" ObjectID="_1659461615" r:id="rId32"/>
        </w:object>
      </w:r>
      <w:r w:rsidR="00FA2DA5">
        <w:rPr>
          <w:sz w:val="36"/>
          <w:szCs w:val="36"/>
        </w:rPr>
        <w:t xml:space="preserve"> </w:t>
      </w:r>
      <w:r w:rsidRPr="00FA2DA5">
        <w:rPr>
          <w:sz w:val="36"/>
          <w:szCs w:val="36"/>
        </w:rPr>
        <w:t>is not a blank pair of axes, that perhaps they should adjust the "window."</w:t>
      </w:r>
    </w:p>
    <w:p w:rsidR="00FA2DA5" w:rsidRPr="00FA2DA5" w:rsidRDefault="00FA2DA5">
      <w:pPr>
        <w:rPr>
          <w:sz w:val="20"/>
          <w:szCs w:val="20"/>
        </w:rPr>
      </w:pPr>
    </w:p>
    <w:p w:rsidR="0000481F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9: Teach them that </w:t>
      </w:r>
      <w:r w:rsidRPr="00FA2DA5">
        <w:rPr>
          <w:position w:val="-28"/>
          <w:sz w:val="36"/>
          <w:szCs w:val="36"/>
        </w:rPr>
        <w:object w:dxaOrig="600" w:dyaOrig="660">
          <v:shape id="_x0000_i1039" type="#_x0000_t75" style="width:30pt;height:33pt" o:ole="">
            <v:imagedata r:id="rId33" o:title=""/>
          </v:shape>
          <o:OLEObject Type="Embed" ProgID="Equation.DSMT4" ShapeID="_x0000_i1039" DrawAspect="Content" ObjectID="_1659461616" r:id="rId34"/>
        </w:object>
      </w:r>
      <w:r w:rsidRPr="00FA2DA5">
        <w:rPr>
          <w:sz w:val="36"/>
          <w:szCs w:val="36"/>
        </w:rPr>
        <w:t xml:space="preserve"> is NOT </w:t>
      </w:r>
      <w:r w:rsidRPr="00FA2DA5">
        <w:rPr>
          <w:position w:val="-24"/>
          <w:sz w:val="36"/>
          <w:szCs w:val="36"/>
        </w:rPr>
        <w:object w:dxaOrig="639" w:dyaOrig="620">
          <v:shape id="_x0000_i1040" type="#_x0000_t75" style="width:31.8pt;height:31.2pt" o:ole="">
            <v:imagedata r:id="rId35" o:title=""/>
          </v:shape>
          <o:OLEObject Type="Embed" ProgID="Equation.DSMT4" ShapeID="_x0000_i1040" DrawAspect="Content" ObjectID="_1659461617" r:id="rId36"/>
        </w:object>
      </w:r>
      <w:r w:rsidRPr="00FA2DA5">
        <w:rPr>
          <w:sz w:val="36"/>
          <w:szCs w:val="36"/>
        </w:rPr>
        <w:t xml:space="preserve"> </w:t>
      </w:r>
    </w:p>
    <w:p w:rsidR="00FA2DA5" w:rsidRPr="00FA2DA5" w:rsidRDefault="00FA2DA5">
      <w:pPr>
        <w:rPr>
          <w:sz w:val="20"/>
          <w:szCs w:val="20"/>
        </w:rPr>
      </w:pPr>
    </w:p>
    <w:p w:rsidR="0000481F" w:rsidRPr="00FA2DA5" w:rsidRDefault="0000481F">
      <w:pPr>
        <w:rPr>
          <w:sz w:val="36"/>
          <w:szCs w:val="36"/>
        </w:rPr>
      </w:pPr>
      <w:r w:rsidRPr="00FA2DA5">
        <w:rPr>
          <w:sz w:val="36"/>
          <w:szCs w:val="36"/>
        </w:rPr>
        <w:t xml:space="preserve">DAY 10: Group work: Bring a trout to class.  Have them solve </w:t>
      </w:r>
      <w:proofErr w:type="gramStart"/>
      <w:r w:rsidRPr="00FA2DA5">
        <w:rPr>
          <w:sz w:val="36"/>
          <w:szCs w:val="36"/>
        </w:rPr>
        <w:t>sin(</w:t>
      </w:r>
      <w:proofErr w:type="spellStart"/>
      <w:proofErr w:type="gramEnd"/>
      <w:r w:rsidRPr="00FA2DA5">
        <w:rPr>
          <w:sz w:val="36"/>
          <w:szCs w:val="36"/>
        </w:rPr>
        <w:t>kx</w:t>
      </w:r>
      <w:proofErr w:type="spellEnd"/>
      <w:r w:rsidRPr="00FA2DA5">
        <w:rPr>
          <w:sz w:val="36"/>
          <w:szCs w:val="36"/>
        </w:rPr>
        <w:t xml:space="preserve">)=1,  If they get </w:t>
      </w:r>
      <w:r w:rsidR="00FA2DA5" w:rsidRPr="00FA2DA5">
        <w:rPr>
          <w:position w:val="-28"/>
          <w:sz w:val="36"/>
          <w:szCs w:val="36"/>
        </w:rPr>
        <w:object w:dxaOrig="1060" w:dyaOrig="660">
          <v:shape id="_x0000_i1041" type="#_x0000_t75" style="width:52.8pt;height:33pt" o:ole="">
            <v:imagedata r:id="rId37" o:title=""/>
          </v:shape>
          <o:OLEObject Type="Embed" ProgID="Equation.DSMT4" ShapeID="_x0000_i1041" DrawAspect="Content" ObjectID="_1659461618" r:id="rId38"/>
        </w:object>
      </w:r>
      <w:r w:rsidR="00FA2DA5" w:rsidRPr="00FA2DA5">
        <w:rPr>
          <w:sz w:val="36"/>
          <w:szCs w:val="36"/>
        </w:rPr>
        <w:t>, hit them with the trout.  Make it a big trout.</w:t>
      </w:r>
      <w:r w:rsidR="00F16C28">
        <w:rPr>
          <w:sz w:val="36"/>
          <w:szCs w:val="36"/>
        </w:rPr>
        <w:t xml:space="preserve"> </w:t>
      </w:r>
      <w:bookmarkStart w:id="0" w:name="_GoBack"/>
      <w:bookmarkEnd w:id="0"/>
    </w:p>
    <w:sectPr w:rsidR="0000481F" w:rsidRPr="00FA2DA5">
      <w:footerReference w:type="default" r:id="rId3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A03A8" w:rsidRDefault="009A03A8" w:rsidP="00231799">
      <w:r>
        <w:separator/>
      </w:r>
    </w:p>
  </w:endnote>
  <w:endnote w:type="continuationSeparator" w:id="0">
    <w:p w:rsidR="009A03A8" w:rsidRDefault="009A03A8" w:rsidP="0023179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31799" w:rsidRDefault="00231799">
    <w:pPr>
      <w:pStyle w:val="Footer"/>
    </w:pPr>
    <w:r>
      <w:t xml:space="preserve">Created by Doug Shaw.  Printed in The Australian Mathematics Teacher </w:t>
    </w:r>
    <w:proofErr w:type="spellStart"/>
    <w:r>
      <w:t>vol</w:t>
    </w:r>
    <w:proofErr w:type="spellEnd"/>
    <w:r>
      <w:t xml:space="preserve"> 58 no.4 (2002</w:t>
    </w:r>
    <w:proofErr w:type="gramStart"/>
    <w:r>
      <w:t>)(</w:t>
    </w:r>
    <w:proofErr w:type="gramEnd"/>
    <w:r>
      <w:t>page34)</w:t>
    </w:r>
  </w:p>
  <w:p w:rsidR="00231799" w:rsidRDefault="00231799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A03A8" w:rsidRDefault="009A03A8" w:rsidP="00231799">
      <w:r>
        <w:separator/>
      </w:r>
    </w:p>
  </w:footnote>
  <w:footnote w:type="continuationSeparator" w:id="0">
    <w:p w:rsidR="009A03A8" w:rsidRDefault="009A03A8" w:rsidP="00231799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0481F"/>
    <w:rsid w:val="000013FD"/>
    <w:rsid w:val="00001440"/>
    <w:rsid w:val="000022DC"/>
    <w:rsid w:val="00003365"/>
    <w:rsid w:val="00003BD3"/>
    <w:rsid w:val="0000481F"/>
    <w:rsid w:val="00007B53"/>
    <w:rsid w:val="00014081"/>
    <w:rsid w:val="00014BA2"/>
    <w:rsid w:val="00017292"/>
    <w:rsid w:val="00022DEE"/>
    <w:rsid w:val="000316AA"/>
    <w:rsid w:val="00036BD8"/>
    <w:rsid w:val="00040EB5"/>
    <w:rsid w:val="0004167E"/>
    <w:rsid w:val="00041DB4"/>
    <w:rsid w:val="00044DA5"/>
    <w:rsid w:val="00045DD6"/>
    <w:rsid w:val="00046942"/>
    <w:rsid w:val="00047BD3"/>
    <w:rsid w:val="00051C27"/>
    <w:rsid w:val="000522F4"/>
    <w:rsid w:val="000526EA"/>
    <w:rsid w:val="00060CE7"/>
    <w:rsid w:val="0006182F"/>
    <w:rsid w:val="00061A39"/>
    <w:rsid w:val="00065FF3"/>
    <w:rsid w:val="000668B7"/>
    <w:rsid w:val="00070643"/>
    <w:rsid w:val="000708AB"/>
    <w:rsid w:val="00070BC4"/>
    <w:rsid w:val="00071CBD"/>
    <w:rsid w:val="00074266"/>
    <w:rsid w:val="00076813"/>
    <w:rsid w:val="00077E67"/>
    <w:rsid w:val="00080904"/>
    <w:rsid w:val="0008437E"/>
    <w:rsid w:val="00086681"/>
    <w:rsid w:val="00090B2C"/>
    <w:rsid w:val="00090CC3"/>
    <w:rsid w:val="000943CB"/>
    <w:rsid w:val="0009454A"/>
    <w:rsid w:val="0009549C"/>
    <w:rsid w:val="0009561F"/>
    <w:rsid w:val="0009651C"/>
    <w:rsid w:val="00096FF3"/>
    <w:rsid w:val="000A045C"/>
    <w:rsid w:val="000A0A8D"/>
    <w:rsid w:val="000A3AF3"/>
    <w:rsid w:val="000A4AC3"/>
    <w:rsid w:val="000A7AE7"/>
    <w:rsid w:val="000C0C04"/>
    <w:rsid w:val="000C28B0"/>
    <w:rsid w:val="000D0F22"/>
    <w:rsid w:val="000D28E9"/>
    <w:rsid w:val="000D3F12"/>
    <w:rsid w:val="000D4064"/>
    <w:rsid w:val="000D5DDB"/>
    <w:rsid w:val="000E32C1"/>
    <w:rsid w:val="000E5032"/>
    <w:rsid w:val="000E5AA3"/>
    <w:rsid w:val="000E6466"/>
    <w:rsid w:val="000F0CFC"/>
    <w:rsid w:val="000F4B2A"/>
    <w:rsid w:val="000F6AA9"/>
    <w:rsid w:val="0010032D"/>
    <w:rsid w:val="00103E6E"/>
    <w:rsid w:val="00104F58"/>
    <w:rsid w:val="001050E6"/>
    <w:rsid w:val="00105263"/>
    <w:rsid w:val="00112089"/>
    <w:rsid w:val="001145EE"/>
    <w:rsid w:val="001151F3"/>
    <w:rsid w:val="00115B83"/>
    <w:rsid w:val="001200AF"/>
    <w:rsid w:val="001242CA"/>
    <w:rsid w:val="001259E8"/>
    <w:rsid w:val="001277A7"/>
    <w:rsid w:val="00133228"/>
    <w:rsid w:val="001354EB"/>
    <w:rsid w:val="001366AA"/>
    <w:rsid w:val="00140DF5"/>
    <w:rsid w:val="0014159C"/>
    <w:rsid w:val="00144AA2"/>
    <w:rsid w:val="001468A6"/>
    <w:rsid w:val="00146B36"/>
    <w:rsid w:val="00147430"/>
    <w:rsid w:val="001533D0"/>
    <w:rsid w:val="00154F32"/>
    <w:rsid w:val="001550D5"/>
    <w:rsid w:val="001622F1"/>
    <w:rsid w:val="00162DF5"/>
    <w:rsid w:val="00164AF6"/>
    <w:rsid w:val="001663A7"/>
    <w:rsid w:val="00170527"/>
    <w:rsid w:val="00170FC3"/>
    <w:rsid w:val="00173528"/>
    <w:rsid w:val="00176503"/>
    <w:rsid w:val="00176633"/>
    <w:rsid w:val="0017703E"/>
    <w:rsid w:val="00180324"/>
    <w:rsid w:val="00180368"/>
    <w:rsid w:val="00181B8F"/>
    <w:rsid w:val="00182FBC"/>
    <w:rsid w:val="001832DD"/>
    <w:rsid w:val="00183E77"/>
    <w:rsid w:val="001859ED"/>
    <w:rsid w:val="001861C8"/>
    <w:rsid w:val="001867C4"/>
    <w:rsid w:val="00190283"/>
    <w:rsid w:val="00191342"/>
    <w:rsid w:val="00194E76"/>
    <w:rsid w:val="00195476"/>
    <w:rsid w:val="00195CF9"/>
    <w:rsid w:val="00196766"/>
    <w:rsid w:val="001A04AB"/>
    <w:rsid w:val="001A0607"/>
    <w:rsid w:val="001A2624"/>
    <w:rsid w:val="001A4C72"/>
    <w:rsid w:val="001A65BF"/>
    <w:rsid w:val="001A6D86"/>
    <w:rsid w:val="001A7F8A"/>
    <w:rsid w:val="001B0938"/>
    <w:rsid w:val="001B5E75"/>
    <w:rsid w:val="001C0B73"/>
    <w:rsid w:val="001C12AA"/>
    <w:rsid w:val="001C34FC"/>
    <w:rsid w:val="001C3719"/>
    <w:rsid w:val="001D0541"/>
    <w:rsid w:val="001D2343"/>
    <w:rsid w:val="001D4758"/>
    <w:rsid w:val="001E24E2"/>
    <w:rsid w:val="001E2D09"/>
    <w:rsid w:val="001E4027"/>
    <w:rsid w:val="001E5A58"/>
    <w:rsid w:val="001F2374"/>
    <w:rsid w:val="001F2BE2"/>
    <w:rsid w:val="001F3069"/>
    <w:rsid w:val="001F3993"/>
    <w:rsid w:val="001F3EA6"/>
    <w:rsid w:val="00201951"/>
    <w:rsid w:val="00202BB5"/>
    <w:rsid w:val="00203CD1"/>
    <w:rsid w:val="00204258"/>
    <w:rsid w:val="002056BD"/>
    <w:rsid w:val="00210C3C"/>
    <w:rsid w:val="0021106A"/>
    <w:rsid w:val="002138F7"/>
    <w:rsid w:val="002174EF"/>
    <w:rsid w:val="00220CA4"/>
    <w:rsid w:val="00231799"/>
    <w:rsid w:val="0023335D"/>
    <w:rsid w:val="00233F49"/>
    <w:rsid w:val="00234177"/>
    <w:rsid w:val="00241A0E"/>
    <w:rsid w:val="0024343A"/>
    <w:rsid w:val="00244091"/>
    <w:rsid w:val="00245717"/>
    <w:rsid w:val="002458F0"/>
    <w:rsid w:val="00246191"/>
    <w:rsid w:val="0025208F"/>
    <w:rsid w:val="00252C95"/>
    <w:rsid w:val="00253931"/>
    <w:rsid w:val="00254B5E"/>
    <w:rsid w:val="00260BC7"/>
    <w:rsid w:val="0026236A"/>
    <w:rsid w:val="002628EB"/>
    <w:rsid w:val="00264310"/>
    <w:rsid w:val="002644EF"/>
    <w:rsid w:val="002645DF"/>
    <w:rsid w:val="00264974"/>
    <w:rsid w:val="00265598"/>
    <w:rsid w:val="002673DE"/>
    <w:rsid w:val="00267587"/>
    <w:rsid w:val="00267B77"/>
    <w:rsid w:val="0027267F"/>
    <w:rsid w:val="002743F8"/>
    <w:rsid w:val="00276793"/>
    <w:rsid w:val="00276E12"/>
    <w:rsid w:val="00281D96"/>
    <w:rsid w:val="002860F9"/>
    <w:rsid w:val="002875EA"/>
    <w:rsid w:val="00292CC4"/>
    <w:rsid w:val="00296E3F"/>
    <w:rsid w:val="002A1244"/>
    <w:rsid w:val="002A160D"/>
    <w:rsid w:val="002A2322"/>
    <w:rsid w:val="002A2CC0"/>
    <w:rsid w:val="002A60CC"/>
    <w:rsid w:val="002A71D2"/>
    <w:rsid w:val="002A79D7"/>
    <w:rsid w:val="002B5934"/>
    <w:rsid w:val="002B7B83"/>
    <w:rsid w:val="002C09DC"/>
    <w:rsid w:val="002C0C7B"/>
    <w:rsid w:val="002C67C7"/>
    <w:rsid w:val="002D49C2"/>
    <w:rsid w:val="002D50E2"/>
    <w:rsid w:val="002D5D20"/>
    <w:rsid w:val="002D65F4"/>
    <w:rsid w:val="002D7F89"/>
    <w:rsid w:val="002E403C"/>
    <w:rsid w:val="002F21EB"/>
    <w:rsid w:val="002F2344"/>
    <w:rsid w:val="002F4172"/>
    <w:rsid w:val="002F6260"/>
    <w:rsid w:val="002F6737"/>
    <w:rsid w:val="00302F14"/>
    <w:rsid w:val="00303C88"/>
    <w:rsid w:val="00304000"/>
    <w:rsid w:val="00305CA1"/>
    <w:rsid w:val="0030724C"/>
    <w:rsid w:val="0031069A"/>
    <w:rsid w:val="003111E1"/>
    <w:rsid w:val="00316B8D"/>
    <w:rsid w:val="00321DAE"/>
    <w:rsid w:val="00322373"/>
    <w:rsid w:val="00323DCE"/>
    <w:rsid w:val="003250F2"/>
    <w:rsid w:val="00332C31"/>
    <w:rsid w:val="00333AF7"/>
    <w:rsid w:val="00337761"/>
    <w:rsid w:val="00342671"/>
    <w:rsid w:val="00346E59"/>
    <w:rsid w:val="003475D5"/>
    <w:rsid w:val="0035013A"/>
    <w:rsid w:val="00350F23"/>
    <w:rsid w:val="00353ACE"/>
    <w:rsid w:val="00362DE2"/>
    <w:rsid w:val="0037362B"/>
    <w:rsid w:val="003763F0"/>
    <w:rsid w:val="00376F33"/>
    <w:rsid w:val="00377A54"/>
    <w:rsid w:val="00381F13"/>
    <w:rsid w:val="00383C31"/>
    <w:rsid w:val="00385C49"/>
    <w:rsid w:val="003860D5"/>
    <w:rsid w:val="00387264"/>
    <w:rsid w:val="00390BB6"/>
    <w:rsid w:val="00390FF2"/>
    <w:rsid w:val="003915DE"/>
    <w:rsid w:val="00392825"/>
    <w:rsid w:val="003A19A0"/>
    <w:rsid w:val="003A4834"/>
    <w:rsid w:val="003B5E6C"/>
    <w:rsid w:val="003B7527"/>
    <w:rsid w:val="003B7D07"/>
    <w:rsid w:val="003C40EC"/>
    <w:rsid w:val="003D23DE"/>
    <w:rsid w:val="003D3BE8"/>
    <w:rsid w:val="003D56CB"/>
    <w:rsid w:val="003E1408"/>
    <w:rsid w:val="003E1F81"/>
    <w:rsid w:val="003E27C2"/>
    <w:rsid w:val="003F1627"/>
    <w:rsid w:val="003F6AF7"/>
    <w:rsid w:val="004052E6"/>
    <w:rsid w:val="0040594A"/>
    <w:rsid w:val="00407BEE"/>
    <w:rsid w:val="00411F8E"/>
    <w:rsid w:val="00412F19"/>
    <w:rsid w:val="0041661D"/>
    <w:rsid w:val="0042159F"/>
    <w:rsid w:val="00424A86"/>
    <w:rsid w:val="0042656F"/>
    <w:rsid w:val="00427B68"/>
    <w:rsid w:val="00430327"/>
    <w:rsid w:val="00430E35"/>
    <w:rsid w:val="00430F48"/>
    <w:rsid w:val="00433235"/>
    <w:rsid w:val="00436998"/>
    <w:rsid w:val="00440295"/>
    <w:rsid w:val="00442565"/>
    <w:rsid w:val="004438F9"/>
    <w:rsid w:val="0044604D"/>
    <w:rsid w:val="00446948"/>
    <w:rsid w:val="00451603"/>
    <w:rsid w:val="0045239B"/>
    <w:rsid w:val="00455972"/>
    <w:rsid w:val="00455CD8"/>
    <w:rsid w:val="00455D94"/>
    <w:rsid w:val="00456A3A"/>
    <w:rsid w:val="00457F96"/>
    <w:rsid w:val="0046265B"/>
    <w:rsid w:val="00464BBB"/>
    <w:rsid w:val="004655E8"/>
    <w:rsid w:val="00466AD8"/>
    <w:rsid w:val="00470C7E"/>
    <w:rsid w:val="00471BB2"/>
    <w:rsid w:val="004724CF"/>
    <w:rsid w:val="004742A2"/>
    <w:rsid w:val="00474AD1"/>
    <w:rsid w:val="00474EC2"/>
    <w:rsid w:val="00476F9B"/>
    <w:rsid w:val="00483863"/>
    <w:rsid w:val="00484DB7"/>
    <w:rsid w:val="00485032"/>
    <w:rsid w:val="00486F46"/>
    <w:rsid w:val="0048784A"/>
    <w:rsid w:val="004906AC"/>
    <w:rsid w:val="00496F54"/>
    <w:rsid w:val="004A2348"/>
    <w:rsid w:val="004A40E1"/>
    <w:rsid w:val="004A51E9"/>
    <w:rsid w:val="004A7180"/>
    <w:rsid w:val="004A7FC0"/>
    <w:rsid w:val="004B17AF"/>
    <w:rsid w:val="004B27FF"/>
    <w:rsid w:val="004B44DE"/>
    <w:rsid w:val="004B4B00"/>
    <w:rsid w:val="004B73BB"/>
    <w:rsid w:val="004C1A1F"/>
    <w:rsid w:val="004C2CE5"/>
    <w:rsid w:val="004C5542"/>
    <w:rsid w:val="004C5BA6"/>
    <w:rsid w:val="004C6D42"/>
    <w:rsid w:val="004D0348"/>
    <w:rsid w:val="004D233F"/>
    <w:rsid w:val="004D24D5"/>
    <w:rsid w:val="004D3599"/>
    <w:rsid w:val="004D67FE"/>
    <w:rsid w:val="004D7A37"/>
    <w:rsid w:val="004E1E53"/>
    <w:rsid w:val="004E3518"/>
    <w:rsid w:val="004E45B8"/>
    <w:rsid w:val="004E7C41"/>
    <w:rsid w:val="004F02E7"/>
    <w:rsid w:val="004F0679"/>
    <w:rsid w:val="004F0853"/>
    <w:rsid w:val="004F0978"/>
    <w:rsid w:val="004F2558"/>
    <w:rsid w:val="004F346B"/>
    <w:rsid w:val="004F48C9"/>
    <w:rsid w:val="004F5868"/>
    <w:rsid w:val="004F5F54"/>
    <w:rsid w:val="004F6300"/>
    <w:rsid w:val="004F7CEC"/>
    <w:rsid w:val="0050397A"/>
    <w:rsid w:val="00503D27"/>
    <w:rsid w:val="00507273"/>
    <w:rsid w:val="00512513"/>
    <w:rsid w:val="005127BB"/>
    <w:rsid w:val="0051382E"/>
    <w:rsid w:val="00515A66"/>
    <w:rsid w:val="00516291"/>
    <w:rsid w:val="00516F7F"/>
    <w:rsid w:val="00521FF7"/>
    <w:rsid w:val="005230D9"/>
    <w:rsid w:val="00523905"/>
    <w:rsid w:val="00524751"/>
    <w:rsid w:val="0052597E"/>
    <w:rsid w:val="00525B41"/>
    <w:rsid w:val="00526296"/>
    <w:rsid w:val="00526F07"/>
    <w:rsid w:val="00531474"/>
    <w:rsid w:val="00533D53"/>
    <w:rsid w:val="005340BA"/>
    <w:rsid w:val="005378E5"/>
    <w:rsid w:val="005407EE"/>
    <w:rsid w:val="00540AD3"/>
    <w:rsid w:val="00540DE0"/>
    <w:rsid w:val="00545325"/>
    <w:rsid w:val="005463FC"/>
    <w:rsid w:val="00546CEB"/>
    <w:rsid w:val="00551AAB"/>
    <w:rsid w:val="00553B79"/>
    <w:rsid w:val="0055502F"/>
    <w:rsid w:val="00555782"/>
    <w:rsid w:val="005605FE"/>
    <w:rsid w:val="00561AAD"/>
    <w:rsid w:val="00566AF5"/>
    <w:rsid w:val="00573B82"/>
    <w:rsid w:val="00577520"/>
    <w:rsid w:val="00580AC3"/>
    <w:rsid w:val="00583060"/>
    <w:rsid w:val="0058395E"/>
    <w:rsid w:val="00583E40"/>
    <w:rsid w:val="00584F6F"/>
    <w:rsid w:val="00585C7E"/>
    <w:rsid w:val="00585DA4"/>
    <w:rsid w:val="005864E8"/>
    <w:rsid w:val="005877EE"/>
    <w:rsid w:val="00593133"/>
    <w:rsid w:val="00596C13"/>
    <w:rsid w:val="005A09C5"/>
    <w:rsid w:val="005A1A52"/>
    <w:rsid w:val="005A26A5"/>
    <w:rsid w:val="005A26FF"/>
    <w:rsid w:val="005A33C4"/>
    <w:rsid w:val="005A455E"/>
    <w:rsid w:val="005B3D7F"/>
    <w:rsid w:val="005B6C8A"/>
    <w:rsid w:val="005B6DB3"/>
    <w:rsid w:val="005C06A6"/>
    <w:rsid w:val="005C0F04"/>
    <w:rsid w:val="005C45BE"/>
    <w:rsid w:val="005C4B83"/>
    <w:rsid w:val="005C51AD"/>
    <w:rsid w:val="005C6A14"/>
    <w:rsid w:val="005D092B"/>
    <w:rsid w:val="005D1714"/>
    <w:rsid w:val="005D27F4"/>
    <w:rsid w:val="005D2BAB"/>
    <w:rsid w:val="005D2DF3"/>
    <w:rsid w:val="005D52F3"/>
    <w:rsid w:val="005D62D3"/>
    <w:rsid w:val="005D68B2"/>
    <w:rsid w:val="005D6C60"/>
    <w:rsid w:val="005D7646"/>
    <w:rsid w:val="005E02B1"/>
    <w:rsid w:val="005E0B63"/>
    <w:rsid w:val="005E37E1"/>
    <w:rsid w:val="005E3FCE"/>
    <w:rsid w:val="005E5A11"/>
    <w:rsid w:val="005E6507"/>
    <w:rsid w:val="005E6F9D"/>
    <w:rsid w:val="005F63BD"/>
    <w:rsid w:val="00600060"/>
    <w:rsid w:val="00601F4A"/>
    <w:rsid w:val="00606756"/>
    <w:rsid w:val="00613574"/>
    <w:rsid w:val="00614D7C"/>
    <w:rsid w:val="006170A0"/>
    <w:rsid w:val="0062088C"/>
    <w:rsid w:val="00620A52"/>
    <w:rsid w:val="00621D11"/>
    <w:rsid w:val="00625A48"/>
    <w:rsid w:val="00630F6F"/>
    <w:rsid w:val="006311E7"/>
    <w:rsid w:val="006315ED"/>
    <w:rsid w:val="0063181F"/>
    <w:rsid w:val="0063328F"/>
    <w:rsid w:val="0063484E"/>
    <w:rsid w:val="00635CB1"/>
    <w:rsid w:val="00636519"/>
    <w:rsid w:val="00641C0E"/>
    <w:rsid w:val="00642386"/>
    <w:rsid w:val="00644D0E"/>
    <w:rsid w:val="00645BB5"/>
    <w:rsid w:val="00645D45"/>
    <w:rsid w:val="00647366"/>
    <w:rsid w:val="00657752"/>
    <w:rsid w:val="00657EEA"/>
    <w:rsid w:val="0066098D"/>
    <w:rsid w:val="006612DF"/>
    <w:rsid w:val="00663B6E"/>
    <w:rsid w:val="006718C7"/>
    <w:rsid w:val="006733D1"/>
    <w:rsid w:val="00674C86"/>
    <w:rsid w:val="00675E4C"/>
    <w:rsid w:val="0067623A"/>
    <w:rsid w:val="006764FA"/>
    <w:rsid w:val="00676AB4"/>
    <w:rsid w:val="0068031F"/>
    <w:rsid w:val="00681ECD"/>
    <w:rsid w:val="0068212D"/>
    <w:rsid w:val="006864C2"/>
    <w:rsid w:val="0068767C"/>
    <w:rsid w:val="006923C1"/>
    <w:rsid w:val="00692977"/>
    <w:rsid w:val="006929EC"/>
    <w:rsid w:val="00695A81"/>
    <w:rsid w:val="00695ABE"/>
    <w:rsid w:val="00696389"/>
    <w:rsid w:val="006A226B"/>
    <w:rsid w:val="006A30E9"/>
    <w:rsid w:val="006B0E3E"/>
    <w:rsid w:val="006B0F65"/>
    <w:rsid w:val="006B12F0"/>
    <w:rsid w:val="006B24E5"/>
    <w:rsid w:val="006B5C5E"/>
    <w:rsid w:val="006B7EF9"/>
    <w:rsid w:val="006C06DD"/>
    <w:rsid w:val="006C0D92"/>
    <w:rsid w:val="006C25BA"/>
    <w:rsid w:val="006C4F4B"/>
    <w:rsid w:val="006C608A"/>
    <w:rsid w:val="006D0121"/>
    <w:rsid w:val="006D4ACB"/>
    <w:rsid w:val="006D5767"/>
    <w:rsid w:val="006D5A74"/>
    <w:rsid w:val="006D5DA4"/>
    <w:rsid w:val="006E16FA"/>
    <w:rsid w:val="006F14A0"/>
    <w:rsid w:val="006F38A2"/>
    <w:rsid w:val="006F5258"/>
    <w:rsid w:val="006F7FCD"/>
    <w:rsid w:val="007006CC"/>
    <w:rsid w:val="0070192A"/>
    <w:rsid w:val="00703DD8"/>
    <w:rsid w:val="0070661B"/>
    <w:rsid w:val="00706FA4"/>
    <w:rsid w:val="00714751"/>
    <w:rsid w:val="00721067"/>
    <w:rsid w:val="00725924"/>
    <w:rsid w:val="00726D09"/>
    <w:rsid w:val="00726EA9"/>
    <w:rsid w:val="007318D4"/>
    <w:rsid w:val="007324C2"/>
    <w:rsid w:val="0073422D"/>
    <w:rsid w:val="00734BF4"/>
    <w:rsid w:val="00737CD1"/>
    <w:rsid w:val="00741E7B"/>
    <w:rsid w:val="007427DE"/>
    <w:rsid w:val="00744D1E"/>
    <w:rsid w:val="00744E49"/>
    <w:rsid w:val="0074625C"/>
    <w:rsid w:val="00746982"/>
    <w:rsid w:val="00751255"/>
    <w:rsid w:val="00751E3F"/>
    <w:rsid w:val="00751EE5"/>
    <w:rsid w:val="0075227E"/>
    <w:rsid w:val="00761E0E"/>
    <w:rsid w:val="007625C5"/>
    <w:rsid w:val="00771EF8"/>
    <w:rsid w:val="00775A2C"/>
    <w:rsid w:val="00780379"/>
    <w:rsid w:val="00780B45"/>
    <w:rsid w:val="00781E31"/>
    <w:rsid w:val="007838F4"/>
    <w:rsid w:val="00784352"/>
    <w:rsid w:val="00787489"/>
    <w:rsid w:val="00787F39"/>
    <w:rsid w:val="00790342"/>
    <w:rsid w:val="00791395"/>
    <w:rsid w:val="00793573"/>
    <w:rsid w:val="007952F6"/>
    <w:rsid w:val="00795CE6"/>
    <w:rsid w:val="00797D40"/>
    <w:rsid w:val="007A33BA"/>
    <w:rsid w:val="007A430C"/>
    <w:rsid w:val="007A6862"/>
    <w:rsid w:val="007A760B"/>
    <w:rsid w:val="007A7637"/>
    <w:rsid w:val="007B2F24"/>
    <w:rsid w:val="007B4631"/>
    <w:rsid w:val="007B49D8"/>
    <w:rsid w:val="007B536E"/>
    <w:rsid w:val="007B5D54"/>
    <w:rsid w:val="007C0214"/>
    <w:rsid w:val="007C58B1"/>
    <w:rsid w:val="007C5E7A"/>
    <w:rsid w:val="007C7EA2"/>
    <w:rsid w:val="007D02E4"/>
    <w:rsid w:val="007D2FF8"/>
    <w:rsid w:val="007D37FE"/>
    <w:rsid w:val="007D3920"/>
    <w:rsid w:val="007D4571"/>
    <w:rsid w:val="007E1B77"/>
    <w:rsid w:val="007E3305"/>
    <w:rsid w:val="007E3AA3"/>
    <w:rsid w:val="007E400C"/>
    <w:rsid w:val="007E4150"/>
    <w:rsid w:val="007E56CC"/>
    <w:rsid w:val="007F2B89"/>
    <w:rsid w:val="007F2E65"/>
    <w:rsid w:val="007F3371"/>
    <w:rsid w:val="007F33A4"/>
    <w:rsid w:val="00801389"/>
    <w:rsid w:val="00801583"/>
    <w:rsid w:val="00802851"/>
    <w:rsid w:val="00804B38"/>
    <w:rsid w:val="00804BD4"/>
    <w:rsid w:val="00804DA7"/>
    <w:rsid w:val="0080505C"/>
    <w:rsid w:val="0080794C"/>
    <w:rsid w:val="00807ACB"/>
    <w:rsid w:val="00811CCA"/>
    <w:rsid w:val="0081202C"/>
    <w:rsid w:val="0081445F"/>
    <w:rsid w:val="00815595"/>
    <w:rsid w:val="0081574A"/>
    <w:rsid w:val="00817A64"/>
    <w:rsid w:val="00820EFD"/>
    <w:rsid w:val="00824B76"/>
    <w:rsid w:val="008309D4"/>
    <w:rsid w:val="00830DD8"/>
    <w:rsid w:val="008312D0"/>
    <w:rsid w:val="00834E85"/>
    <w:rsid w:val="00835B4C"/>
    <w:rsid w:val="00842B74"/>
    <w:rsid w:val="00847BEC"/>
    <w:rsid w:val="00847CF9"/>
    <w:rsid w:val="00854F66"/>
    <w:rsid w:val="00861A15"/>
    <w:rsid w:val="008648D7"/>
    <w:rsid w:val="00865B9B"/>
    <w:rsid w:val="00866BD9"/>
    <w:rsid w:val="00870D2B"/>
    <w:rsid w:val="00871888"/>
    <w:rsid w:val="00872EC3"/>
    <w:rsid w:val="00875633"/>
    <w:rsid w:val="008773BC"/>
    <w:rsid w:val="00881333"/>
    <w:rsid w:val="00893B32"/>
    <w:rsid w:val="008971EF"/>
    <w:rsid w:val="008A1DB8"/>
    <w:rsid w:val="008A3705"/>
    <w:rsid w:val="008A51D1"/>
    <w:rsid w:val="008B25AC"/>
    <w:rsid w:val="008C172F"/>
    <w:rsid w:val="008C1C18"/>
    <w:rsid w:val="008C1CEB"/>
    <w:rsid w:val="008C5511"/>
    <w:rsid w:val="008C5C00"/>
    <w:rsid w:val="008C63A5"/>
    <w:rsid w:val="008C6678"/>
    <w:rsid w:val="008D1CB4"/>
    <w:rsid w:val="008D26B6"/>
    <w:rsid w:val="008D41B5"/>
    <w:rsid w:val="008D452C"/>
    <w:rsid w:val="008D67F7"/>
    <w:rsid w:val="008D7339"/>
    <w:rsid w:val="008E4A0B"/>
    <w:rsid w:val="008E54A7"/>
    <w:rsid w:val="008F0099"/>
    <w:rsid w:val="008F024D"/>
    <w:rsid w:val="008F18B9"/>
    <w:rsid w:val="008F29B9"/>
    <w:rsid w:val="008F4296"/>
    <w:rsid w:val="008F6740"/>
    <w:rsid w:val="008F67F0"/>
    <w:rsid w:val="008F7648"/>
    <w:rsid w:val="008F7CEA"/>
    <w:rsid w:val="00900166"/>
    <w:rsid w:val="00900AE8"/>
    <w:rsid w:val="00900F14"/>
    <w:rsid w:val="0090170C"/>
    <w:rsid w:val="00902254"/>
    <w:rsid w:val="009041C7"/>
    <w:rsid w:val="009044BA"/>
    <w:rsid w:val="00904B5E"/>
    <w:rsid w:val="009060ED"/>
    <w:rsid w:val="0091172B"/>
    <w:rsid w:val="00913014"/>
    <w:rsid w:val="00914653"/>
    <w:rsid w:val="00915566"/>
    <w:rsid w:val="00920EED"/>
    <w:rsid w:val="009215A4"/>
    <w:rsid w:val="00921C18"/>
    <w:rsid w:val="00921C34"/>
    <w:rsid w:val="009266C8"/>
    <w:rsid w:val="009301C2"/>
    <w:rsid w:val="009333D5"/>
    <w:rsid w:val="00934096"/>
    <w:rsid w:val="00941D02"/>
    <w:rsid w:val="00941E74"/>
    <w:rsid w:val="0094421D"/>
    <w:rsid w:val="00945180"/>
    <w:rsid w:val="00946305"/>
    <w:rsid w:val="00950AC9"/>
    <w:rsid w:val="00950E57"/>
    <w:rsid w:val="00950EDD"/>
    <w:rsid w:val="009551E5"/>
    <w:rsid w:val="00955595"/>
    <w:rsid w:val="00956741"/>
    <w:rsid w:val="0095691E"/>
    <w:rsid w:val="00965C17"/>
    <w:rsid w:val="00971AD3"/>
    <w:rsid w:val="00972814"/>
    <w:rsid w:val="00973814"/>
    <w:rsid w:val="00981BB2"/>
    <w:rsid w:val="00983235"/>
    <w:rsid w:val="00983A34"/>
    <w:rsid w:val="00983CBF"/>
    <w:rsid w:val="009931F5"/>
    <w:rsid w:val="00993B79"/>
    <w:rsid w:val="00993FCC"/>
    <w:rsid w:val="009944B1"/>
    <w:rsid w:val="009A03A8"/>
    <w:rsid w:val="009A1C20"/>
    <w:rsid w:val="009A4DB9"/>
    <w:rsid w:val="009B36B8"/>
    <w:rsid w:val="009B3FC3"/>
    <w:rsid w:val="009B45A0"/>
    <w:rsid w:val="009B60D8"/>
    <w:rsid w:val="009C0106"/>
    <w:rsid w:val="009C0A5F"/>
    <w:rsid w:val="009C14DD"/>
    <w:rsid w:val="009C1553"/>
    <w:rsid w:val="009C2590"/>
    <w:rsid w:val="009C6F8F"/>
    <w:rsid w:val="009C74CE"/>
    <w:rsid w:val="009D6818"/>
    <w:rsid w:val="009E03E4"/>
    <w:rsid w:val="009E3076"/>
    <w:rsid w:val="009E79DC"/>
    <w:rsid w:val="009F00D6"/>
    <w:rsid w:val="009F1663"/>
    <w:rsid w:val="00A02AF0"/>
    <w:rsid w:val="00A039B8"/>
    <w:rsid w:val="00A050CA"/>
    <w:rsid w:val="00A0780A"/>
    <w:rsid w:val="00A14D1D"/>
    <w:rsid w:val="00A1692F"/>
    <w:rsid w:val="00A2105C"/>
    <w:rsid w:val="00A23ED1"/>
    <w:rsid w:val="00A2743F"/>
    <w:rsid w:val="00A278DA"/>
    <w:rsid w:val="00A314E3"/>
    <w:rsid w:val="00A3795E"/>
    <w:rsid w:val="00A4186E"/>
    <w:rsid w:val="00A421E2"/>
    <w:rsid w:val="00A422EF"/>
    <w:rsid w:val="00A4278D"/>
    <w:rsid w:val="00A429E9"/>
    <w:rsid w:val="00A46484"/>
    <w:rsid w:val="00A5709E"/>
    <w:rsid w:val="00A5791C"/>
    <w:rsid w:val="00A61959"/>
    <w:rsid w:val="00A62EDC"/>
    <w:rsid w:val="00A639CA"/>
    <w:rsid w:val="00A6494C"/>
    <w:rsid w:val="00A70CE7"/>
    <w:rsid w:val="00A75148"/>
    <w:rsid w:val="00A75487"/>
    <w:rsid w:val="00A80F6F"/>
    <w:rsid w:val="00A87113"/>
    <w:rsid w:val="00A90309"/>
    <w:rsid w:val="00A92467"/>
    <w:rsid w:val="00A93C12"/>
    <w:rsid w:val="00AA04B7"/>
    <w:rsid w:val="00AA52FF"/>
    <w:rsid w:val="00AA5351"/>
    <w:rsid w:val="00AA56BA"/>
    <w:rsid w:val="00AA6459"/>
    <w:rsid w:val="00AA6F06"/>
    <w:rsid w:val="00AB1C36"/>
    <w:rsid w:val="00AB1CC2"/>
    <w:rsid w:val="00AB3971"/>
    <w:rsid w:val="00AB7470"/>
    <w:rsid w:val="00AC31DF"/>
    <w:rsid w:val="00AC4F7D"/>
    <w:rsid w:val="00AC6B01"/>
    <w:rsid w:val="00AD6A3C"/>
    <w:rsid w:val="00AE16DB"/>
    <w:rsid w:val="00AE1CAA"/>
    <w:rsid w:val="00AE4560"/>
    <w:rsid w:val="00AE4682"/>
    <w:rsid w:val="00AE4F5B"/>
    <w:rsid w:val="00AE6899"/>
    <w:rsid w:val="00AE725C"/>
    <w:rsid w:val="00AE7F3C"/>
    <w:rsid w:val="00AF288A"/>
    <w:rsid w:val="00AF4394"/>
    <w:rsid w:val="00AF58F1"/>
    <w:rsid w:val="00AF5951"/>
    <w:rsid w:val="00AF752E"/>
    <w:rsid w:val="00AF7B06"/>
    <w:rsid w:val="00B008EA"/>
    <w:rsid w:val="00B01BDE"/>
    <w:rsid w:val="00B02970"/>
    <w:rsid w:val="00B02A17"/>
    <w:rsid w:val="00B044A5"/>
    <w:rsid w:val="00B06F0C"/>
    <w:rsid w:val="00B0751F"/>
    <w:rsid w:val="00B2111E"/>
    <w:rsid w:val="00B21131"/>
    <w:rsid w:val="00B232F3"/>
    <w:rsid w:val="00B2484F"/>
    <w:rsid w:val="00B30E47"/>
    <w:rsid w:val="00B320AE"/>
    <w:rsid w:val="00B33B56"/>
    <w:rsid w:val="00B34308"/>
    <w:rsid w:val="00B34804"/>
    <w:rsid w:val="00B35785"/>
    <w:rsid w:val="00B363AE"/>
    <w:rsid w:val="00B37DCF"/>
    <w:rsid w:val="00B44B85"/>
    <w:rsid w:val="00B54884"/>
    <w:rsid w:val="00B54E17"/>
    <w:rsid w:val="00B55DC4"/>
    <w:rsid w:val="00B55EA7"/>
    <w:rsid w:val="00B56276"/>
    <w:rsid w:val="00B57D0A"/>
    <w:rsid w:val="00B60289"/>
    <w:rsid w:val="00B61496"/>
    <w:rsid w:val="00B62B0C"/>
    <w:rsid w:val="00B62C00"/>
    <w:rsid w:val="00B63770"/>
    <w:rsid w:val="00B65FBC"/>
    <w:rsid w:val="00B66A21"/>
    <w:rsid w:val="00B708EF"/>
    <w:rsid w:val="00B710E0"/>
    <w:rsid w:val="00B72D82"/>
    <w:rsid w:val="00B732A8"/>
    <w:rsid w:val="00B76158"/>
    <w:rsid w:val="00B76965"/>
    <w:rsid w:val="00B77081"/>
    <w:rsid w:val="00B8118C"/>
    <w:rsid w:val="00B812CA"/>
    <w:rsid w:val="00B87E9C"/>
    <w:rsid w:val="00B90852"/>
    <w:rsid w:val="00B90CBF"/>
    <w:rsid w:val="00B9356E"/>
    <w:rsid w:val="00B96607"/>
    <w:rsid w:val="00B97789"/>
    <w:rsid w:val="00BA37B7"/>
    <w:rsid w:val="00BA4FDF"/>
    <w:rsid w:val="00BA71D3"/>
    <w:rsid w:val="00BA7A4C"/>
    <w:rsid w:val="00BA7DC1"/>
    <w:rsid w:val="00BC0666"/>
    <w:rsid w:val="00BC1B92"/>
    <w:rsid w:val="00BD1126"/>
    <w:rsid w:val="00BD5F5C"/>
    <w:rsid w:val="00BD68A4"/>
    <w:rsid w:val="00BE00B4"/>
    <w:rsid w:val="00BE29EA"/>
    <w:rsid w:val="00BE4261"/>
    <w:rsid w:val="00BE47CB"/>
    <w:rsid w:val="00BF0A6A"/>
    <w:rsid w:val="00BF4ECD"/>
    <w:rsid w:val="00BF696B"/>
    <w:rsid w:val="00BF7524"/>
    <w:rsid w:val="00BF7AF9"/>
    <w:rsid w:val="00C0214C"/>
    <w:rsid w:val="00C10781"/>
    <w:rsid w:val="00C13259"/>
    <w:rsid w:val="00C14BBA"/>
    <w:rsid w:val="00C15220"/>
    <w:rsid w:val="00C1726F"/>
    <w:rsid w:val="00C2072B"/>
    <w:rsid w:val="00C21CF4"/>
    <w:rsid w:val="00C23C04"/>
    <w:rsid w:val="00C23CC0"/>
    <w:rsid w:val="00C24448"/>
    <w:rsid w:val="00C2692F"/>
    <w:rsid w:val="00C329C6"/>
    <w:rsid w:val="00C33FF8"/>
    <w:rsid w:val="00C35E4F"/>
    <w:rsid w:val="00C362DC"/>
    <w:rsid w:val="00C436BB"/>
    <w:rsid w:val="00C442F7"/>
    <w:rsid w:val="00C44670"/>
    <w:rsid w:val="00C454F1"/>
    <w:rsid w:val="00C46A2E"/>
    <w:rsid w:val="00C4738B"/>
    <w:rsid w:val="00C47678"/>
    <w:rsid w:val="00C5181F"/>
    <w:rsid w:val="00C524A0"/>
    <w:rsid w:val="00C61D85"/>
    <w:rsid w:val="00C642B4"/>
    <w:rsid w:val="00C65318"/>
    <w:rsid w:val="00C66383"/>
    <w:rsid w:val="00C669CB"/>
    <w:rsid w:val="00C67626"/>
    <w:rsid w:val="00C7137E"/>
    <w:rsid w:val="00C71D29"/>
    <w:rsid w:val="00C731C4"/>
    <w:rsid w:val="00C743AE"/>
    <w:rsid w:val="00C76760"/>
    <w:rsid w:val="00C77230"/>
    <w:rsid w:val="00C81769"/>
    <w:rsid w:val="00C84090"/>
    <w:rsid w:val="00C85865"/>
    <w:rsid w:val="00C9079B"/>
    <w:rsid w:val="00C90991"/>
    <w:rsid w:val="00C92916"/>
    <w:rsid w:val="00C97217"/>
    <w:rsid w:val="00CA65EB"/>
    <w:rsid w:val="00CA6AC1"/>
    <w:rsid w:val="00CB109B"/>
    <w:rsid w:val="00CB2403"/>
    <w:rsid w:val="00CB2CB7"/>
    <w:rsid w:val="00CB3822"/>
    <w:rsid w:val="00CB4506"/>
    <w:rsid w:val="00CC1551"/>
    <w:rsid w:val="00CC2352"/>
    <w:rsid w:val="00CC389F"/>
    <w:rsid w:val="00CC49CE"/>
    <w:rsid w:val="00CC54D1"/>
    <w:rsid w:val="00CC5CD3"/>
    <w:rsid w:val="00CC7D63"/>
    <w:rsid w:val="00CD2524"/>
    <w:rsid w:val="00CD2B4A"/>
    <w:rsid w:val="00CD37CE"/>
    <w:rsid w:val="00CD3A90"/>
    <w:rsid w:val="00CD5735"/>
    <w:rsid w:val="00CE32F8"/>
    <w:rsid w:val="00CE49BF"/>
    <w:rsid w:val="00CE6DC5"/>
    <w:rsid w:val="00CF108F"/>
    <w:rsid w:val="00CF1F96"/>
    <w:rsid w:val="00CF1FD1"/>
    <w:rsid w:val="00CF7C74"/>
    <w:rsid w:val="00D002DB"/>
    <w:rsid w:val="00D0164F"/>
    <w:rsid w:val="00D05093"/>
    <w:rsid w:val="00D11199"/>
    <w:rsid w:val="00D11915"/>
    <w:rsid w:val="00D12BA5"/>
    <w:rsid w:val="00D13748"/>
    <w:rsid w:val="00D21FA2"/>
    <w:rsid w:val="00D22408"/>
    <w:rsid w:val="00D23998"/>
    <w:rsid w:val="00D24EE3"/>
    <w:rsid w:val="00D30BC4"/>
    <w:rsid w:val="00D34BDA"/>
    <w:rsid w:val="00D35C63"/>
    <w:rsid w:val="00D405A0"/>
    <w:rsid w:val="00D42CAF"/>
    <w:rsid w:val="00D43704"/>
    <w:rsid w:val="00D45770"/>
    <w:rsid w:val="00D45CAA"/>
    <w:rsid w:val="00D47473"/>
    <w:rsid w:val="00D50087"/>
    <w:rsid w:val="00D5044E"/>
    <w:rsid w:val="00D50D29"/>
    <w:rsid w:val="00D511E0"/>
    <w:rsid w:val="00D52671"/>
    <w:rsid w:val="00D56B3C"/>
    <w:rsid w:val="00D642A3"/>
    <w:rsid w:val="00D649DD"/>
    <w:rsid w:val="00D717AD"/>
    <w:rsid w:val="00D73B35"/>
    <w:rsid w:val="00D764A9"/>
    <w:rsid w:val="00D82243"/>
    <w:rsid w:val="00D85166"/>
    <w:rsid w:val="00D91F4A"/>
    <w:rsid w:val="00D92CF7"/>
    <w:rsid w:val="00D92ED7"/>
    <w:rsid w:val="00D9317B"/>
    <w:rsid w:val="00D938C2"/>
    <w:rsid w:val="00D94A9F"/>
    <w:rsid w:val="00D9782F"/>
    <w:rsid w:val="00DA032E"/>
    <w:rsid w:val="00DA1C42"/>
    <w:rsid w:val="00DB4B55"/>
    <w:rsid w:val="00DB54D6"/>
    <w:rsid w:val="00DC0864"/>
    <w:rsid w:val="00DC11E6"/>
    <w:rsid w:val="00DC12B8"/>
    <w:rsid w:val="00DC2F8A"/>
    <w:rsid w:val="00DC5B1A"/>
    <w:rsid w:val="00DC5CED"/>
    <w:rsid w:val="00DD2C88"/>
    <w:rsid w:val="00DD3E21"/>
    <w:rsid w:val="00DD6176"/>
    <w:rsid w:val="00DD62AD"/>
    <w:rsid w:val="00DD668C"/>
    <w:rsid w:val="00DE023F"/>
    <w:rsid w:val="00DE2C2A"/>
    <w:rsid w:val="00DE3757"/>
    <w:rsid w:val="00DF003B"/>
    <w:rsid w:val="00DF042B"/>
    <w:rsid w:val="00DF0B8F"/>
    <w:rsid w:val="00DF2834"/>
    <w:rsid w:val="00DF6BCF"/>
    <w:rsid w:val="00E02CD4"/>
    <w:rsid w:val="00E06370"/>
    <w:rsid w:val="00E14BD8"/>
    <w:rsid w:val="00E158CB"/>
    <w:rsid w:val="00E16996"/>
    <w:rsid w:val="00E16C0C"/>
    <w:rsid w:val="00E20581"/>
    <w:rsid w:val="00E207E8"/>
    <w:rsid w:val="00E246AB"/>
    <w:rsid w:val="00E25CDD"/>
    <w:rsid w:val="00E27F27"/>
    <w:rsid w:val="00E3020A"/>
    <w:rsid w:val="00E304C4"/>
    <w:rsid w:val="00E30BA1"/>
    <w:rsid w:val="00E32AD5"/>
    <w:rsid w:val="00E33B5E"/>
    <w:rsid w:val="00E345A3"/>
    <w:rsid w:val="00E408A1"/>
    <w:rsid w:val="00E40EC9"/>
    <w:rsid w:val="00E426B3"/>
    <w:rsid w:val="00E444CA"/>
    <w:rsid w:val="00E458F5"/>
    <w:rsid w:val="00E45A56"/>
    <w:rsid w:val="00E46393"/>
    <w:rsid w:val="00E46784"/>
    <w:rsid w:val="00E469AD"/>
    <w:rsid w:val="00E51FE6"/>
    <w:rsid w:val="00E55FD4"/>
    <w:rsid w:val="00E56EA9"/>
    <w:rsid w:val="00E60DF2"/>
    <w:rsid w:val="00E61799"/>
    <w:rsid w:val="00E61F76"/>
    <w:rsid w:val="00E646A5"/>
    <w:rsid w:val="00E65C24"/>
    <w:rsid w:val="00E668E2"/>
    <w:rsid w:val="00E70915"/>
    <w:rsid w:val="00E73F45"/>
    <w:rsid w:val="00E77546"/>
    <w:rsid w:val="00E8479F"/>
    <w:rsid w:val="00E8496A"/>
    <w:rsid w:val="00E856B0"/>
    <w:rsid w:val="00E868E9"/>
    <w:rsid w:val="00E8716D"/>
    <w:rsid w:val="00E875D6"/>
    <w:rsid w:val="00E879DC"/>
    <w:rsid w:val="00E9190F"/>
    <w:rsid w:val="00E91EB4"/>
    <w:rsid w:val="00E9223A"/>
    <w:rsid w:val="00E972AD"/>
    <w:rsid w:val="00EA1E4A"/>
    <w:rsid w:val="00EA35D8"/>
    <w:rsid w:val="00EB1C41"/>
    <w:rsid w:val="00EC03F5"/>
    <w:rsid w:val="00EC222B"/>
    <w:rsid w:val="00EC2A19"/>
    <w:rsid w:val="00EC2E9A"/>
    <w:rsid w:val="00EC4D40"/>
    <w:rsid w:val="00EC620D"/>
    <w:rsid w:val="00EC6233"/>
    <w:rsid w:val="00EC6AF6"/>
    <w:rsid w:val="00ED0885"/>
    <w:rsid w:val="00ED62EA"/>
    <w:rsid w:val="00ED722B"/>
    <w:rsid w:val="00ED7F3F"/>
    <w:rsid w:val="00EE0BA4"/>
    <w:rsid w:val="00EE16AA"/>
    <w:rsid w:val="00EE4D04"/>
    <w:rsid w:val="00EF07F0"/>
    <w:rsid w:val="00F02DC0"/>
    <w:rsid w:val="00F06C84"/>
    <w:rsid w:val="00F122E9"/>
    <w:rsid w:val="00F158A4"/>
    <w:rsid w:val="00F159B2"/>
    <w:rsid w:val="00F16C28"/>
    <w:rsid w:val="00F22341"/>
    <w:rsid w:val="00F22E0B"/>
    <w:rsid w:val="00F2782D"/>
    <w:rsid w:val="00F319BA"/>
    <w:rsid w:val="00F31A7C"/>
    <w:rsid w:val="00F3272E"/>
    <w:rsid w:val="00F3499A"/>
    <w:rsid w:val="00F34B2F"/>
    <w:rsid w:val="00F34B51"/>
    <w:rsid w:val="00F353EA"/>
    <w:rsid w:val="00F35D1A"/>
    <w:rsid w:val="00F367BF"/>
    <w:rsid w:val="00F4124B"/>
    <w:rsid w:val="00F41EF4"/>
    <w:rsid w:val="00F43FF0"/>
    <w:rsid w:val="00F4470A"/>
    <w:rsid w:val="00F4475B"/>
    <w:rsid w:val="00F44E76"/>
    <w:rsid w:val="00F47890"/>
    <w:rsid w:val="00F47EAB"/>
    <w:rsid w:val="00F522AD"/>
    <w:rsid w:val="00F57C0C"/>
    <w:rsid w:val="00F612FB"/>
    <w:rsid w:val="00F67A63"/>
    <w:rsid w:val="00F747D0"/>
    <w:rsid w:val="00F77A3E"/>
    <w:rsid w:val="00F82263"/>
    <w:rsid w:val="00F832DC"/>
    <w:rsid w:val="00F87EE5"/>
    <w:rsid w:val="00F92FC0"/>
    <w:rsid w:val="00F93AE2"/>
    <w:rsid w:val="00F94C40"/>
    <w:rsid w:val="00F95E69"/>
    <w:rsid w:val="00F96DE5"/>
    <w:rsid w:val="00FA2B0C"/>
    <w:rsid w:val="00FA2DA5"/>
    <w:rsid w:val="00FA39C6"/>
    <w:rsid w:val="00FA4063"/>
    <w:rsid w:val="00FA4A14"/>
    <w:rsid w:val="00FA5424"/>
    <w:rsid w:val="00FA5862"/>
    <w:rsid w:val="00FB36AE"/>
    <w:rsid w:val="00FB4E33"/>
    <w:rsid w:val="00FB72ED"/>
    <w:rsid w:val="00FB7CCE"/>
    <w:rsid w:val="00FC2C67"/>
    <w:rsid w:val="00FC63A6"/>
    <w:rsid w:val="00FD1B98"/>
    <w:rsid w:val="00FD2222"/>
    <w:rsid w:val="00FD3747"/>
    <w:rsid w:val="00FD6064"/>
    <w:rsid w:val="00FD7416"/>
    <w:rsid w:val="00FD75AF"/>
    <w:rsid w:val="00FD7D63"/>
    <w:rsid w:val="00FE0012"/>
    <w:rsid w:val="00FE0161"/>
    <w:rsid w:val="00FE3458"/>
    <w:rsid w:val="00FE484E"/>
    <w:rsid w:val="00FE4B7F"/>
    <w:rsid w:val="00FE4FC1"/>
    <w:rsid w:val="00FE73E4"/>
    <w:rsid w:val="00FF2589"/>
    <w:rsid w:val="00FF44FC"/>
    <w:rsid w:val="00FF4F1A"/>
    <w:rsid w:val="00FF5C6C"/>
    <w:rsid w:val="00FF77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317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31799"/>
  </w:style>
  <w:style w:type="paragraph" w:styleId="Footer">
    <w:name w:val="footer"/>
    <w:basedOn w:val="Normal"/>
    <w:link w:val="FooterChar"/>
    <w:uiPriority w:val="99"/>
    <w:unhideWhenUsed/>
    <w:rsid w:val="002317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31799"/>
  </w:style>
  <w:style w:type="paragraph" w:styleId="BalloonText">
    <w:name w:val="Balloon Text"/>
    <w:basedOn w:val="Normal"/>
    <w:link w:val="BalloonTextChar"/>
    <w:uiPriority w:val="99"/>
    <w:semiHidden/>
    <w:unhideWhenUsed/>
    <w:rsid w:val="002317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79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3179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31799"/>
  </w:style>
  <w:style w:type="paragraph" w:styleId="Footer">
    <w:name w:val="footer"/>
    <w:basedOn w:val="Normal"/>
    <w:link w:val="FooterChar"/>
    <w:uiPriority w:val="99"/>
    <w:unhideWhenUsed/>
    <w:rsid w:val="0023179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31799"/>
  </w:style>
  <w:style w:type="paragraph" w:styleId="BalloonText">
    <w:name w:val="Balloon Text"/>
    <w:basedOn w:val="Normal"/>
    <w:link w:val="BalloonTextChar"/>
    <w:uiPriority w:val="99"/>
    <w:semiHidden/>
    <w:unhideWhenUsed/>
    <w:rsid w:val="0023179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3179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1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5.wmf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1</Pages>
  <Words>169</Words>
  <Characters>966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</dc:creator>
  <cp:lastModifiedBy>sam</cp:lastModifiedBy>
  <cp:revision>10</cp:revision>
  <cp:lastPrinted>2020-01-29T01:04:00Z</cp:lastPrinted>
  <dcterms:created xsi:type="dcterms:W3CDTF">2016-10-19T09:50:00Z</dcterms:created>
  <dcterms:modified xsi:type="dcterms:W3CDTF">2020-08-21T00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